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proofErr w:type="spellStart"/>
      <w:r w:rsidRPr="009C26A1">
        <w:t>Thaieasyelec</w:t>
      </w:r>
      <w:proofErr w:type="spellEnd"/>
      <w:r w:rsidRPr="009C26A1">
        <w:t xml:space="preserve"> - </w:t>
      </w:r>
      <w:hyperlink r:id="rId10" w:history="1">
        <w:r w:rsidRPr="009C26A1">
          <w:rPr>
            <w:rStyle w:val="Hyperlink"/>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r w:rsidR="007E1E9B" w:rsidRPr="009C26A1">
        <w:t>toute</w:t>
      </w:r>
      <w:r w:rsidRPr="009C26A1">
        <w:t xml:space="preserve"> l’équipe de </w:t>
      </w:r>
      <w:proofErr w:type="spellStart"/>
      <w:r w:rsidRPr="009C26A1">
        <w:t>Thaieasyelec</w:t>
      </w:r>
      <w:proofErr w:type="spellEnd"/>
      <w:r w:rsidRPr="009C26A1">
        <w:t xml:space="preserve"> qui </w:t>
      </w:r>
      <w:proofErr w:type="gramStart"/>
      <w:r w:rsidRPr="009C26A1">
        <w:t>n’ont</w:t>
      </w:r>
      <w:proofErr w:type="gramEnd"/>
      <w:r w:rsidRPr="009C26A1">
        <w:t xml:space="preserve">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l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l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FA478E">
      <w:pPr>
        <w:pStyle w:val="TOC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Hyperlink"/>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391" w:history="1">
        <w:r w:rsidR="00085CB7" w:rsidRPr="009C26A1">
          <w:rPr>
            <w:rStyle w:val="Hyperlink"/>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392" w:history="1">
        <w:r w:rsidR="00085CB7" w:rsidRPr="009C26A1">
          <w:rPr>
            <w:rStyle w:val="Hyperlink"/>
            <w:noProof/>
          </w:rPr>
          <w:t>1.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393" w:history="1">
        <w:r w:rsidR="00085CB7" w:rsidRPr="009C26A1">
          <w:rPr>
            <w:rStyle w:val="Hyperlink"/>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1"/>
        <w:rPr>
          <w:caps w:val="0"/>
          <w:lang w:eastAsia="fr-CA"/>
        </w:rPr>
      </w:pPr>
      <w:hyperlink w:anchor="_Toc185065394" w:history="1">
        <w:r w:rsidR="00085CB7" w:rsidRPr="009C26A1">
          <w:rPr>
            <w:rStyle w:val="Hyperlink"/>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395" w:history="1">
        <w:r w:rsidR="00085CB7" w:rsidRPr="009C26A1">
          <w:rPr>
            <w:rStyle w:val="Hyperlink"/>
            <w:noProof/>
          </w:rPr>
          <w:t>3.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396" w:history="1">
        <w:r w:rsidR="00085CB7" w:rsidRPr="009C26A1">
          <w:rPr>
            <w:rStyle w:val="Hyperlink"/>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397" w:history="1">
        <w:r w:rsidR="00085CB7" w:rsidRPr="009C26A1">
          <w:rPr>
            <w:rStyle w:val="Hyperlink"/>
            <w:noProof/>
          </w:rPr>
          <w:t>4.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398" w:history="1">
        <w:r w:rsidR="00085CB7" w:rsidRPr="009C26A1">
          <w:rPr>
            <w:rStyle w:val="Hyperlink"/>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399" w:history="1">
        <w:r w:rsidR="00085CB7" w:rsidRPr="009C26A1">
          <w:rPr>
            <w:rStyle w:val="Hyperlink"/>
            <w:noProof/>
          </w:rPr>
          <w:t>5.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400" w:history="1">
        <w:r w:rsidR="00085CB7" w:rsidRPr="009C26A1">
          <w:rPr>
            <w:rStyle w:val="Hyperlink"/>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401" w:history="1">
        <w:r w:rsidR="00085CB7" w:rsidRPr="009C26A1">
          <w:rPr>
            <w:rStyle w:val="Hyperlink"/>
            <w:noProof/>
          </w:rPr>
          <w:t>6.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402" w:history="1">
        <w:r w:rsidR="00085CB7" w:rsidRPr="009C26A1">
          <w:rPr>
            <w:rStyle w:val="Hyperlink"/>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403" w:history="1">
        <w:r w:rsidR="00085CB7" w:rsidRPr="009C26A1">
          <w:rPr>
            <w:rStyle w:val="Hyperlink"/>
            <w:noProof/>
          </w:rPr>
          <w:t>7.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404" w:history="1">
        <w:r w:rsidR="00085CB7" w:rsidRPr="009C26A1">
          <w:rPr>
            <w:rStyle w:val="Hyperlink"/>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405" w:history="1">
        <w:r w:rsidR="00085CB7" w:rsidRPr="009C26A1">
          <w:rPr>
            <w:rStyle w:val="Hyperlink"/>
            <w:noProof/>
          </w:rPr>
          <w:t>8.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406" w:history="1">
        <w:r w:rsidR="00085CB7" w:rsidRPr="009C26A1">
          <w:rPr>
            <w:rStyle w:val="Hyperlink"/>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407" w:history="1">
        <w:r w:rsidR="00085CB7" w:rsidRPr="009C26A1">
          <w:rPr>
            <w:rStyle w:val="Hyperlink"/>
            <w:noProof/>
          </w:rPr>
          <w:t>9.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1"/>
        <w:rPr>
          <w:caps w:val="0"/>
          <w:lang w:eastAsia="fr-CA"/>
        </w:rPr>
      </w:pPr>
      <w:hyperlink w:anchor="_Toc185065408" w:history="1">
        <w:r w:rsidR="00085CB7" w:rsidRPr="009C26A1">
          <w:rPr>
            <w:rStyle w:val="Hyperlink"/>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2"/>
        <w:rPr>
          <w:noProof/>
          <w:lang w:eastAsia="fr-CA"/>
        </w:rPr>
      </w:pPr>
      <w:hyperlink w:anchor="_Toc185065409" w:history="1">
        <w:r w:rsidR="00085CB7" w:rsidRPr="009C26A1">
          <w:rPr>
            <w:rStyle w:val="Hyperlink"/>
            <w:noProof/>
          </w:rPr>
          <w:t>10.1</w:t>
        </w:r>
        <w:r w:rsidR="00085CB7" w:rsidRPr="009C26A1">
          <w:rPr>
            <w:noProof/>
            <w:lang w:eastAsia="fr-CA"/>
          </w:rPr>
          <w:tab/>
        </w:r>
        <w:r w:rsidR="00085CB7" w:rsidRPr="009C26A1">
          <w:rPr>
            <w:rStyle w:val="Hyperlink"/>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6"/>
        <w:rPr>
          <w:noProof/>
          <w:lang w:eastAsia="fr-CA"/>
        </w:rPr>
      </w:pPr>
      <w:hyperlink w:anchor="_Toc185065410" w:history="1">
        <w:r w:rsidR="00085CB7" w:rsidRPr="009C26A1">
          <w:rPr>
            <w:rStyle w:val="Hyperlink"/>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6"/>
        <w:rPr>
          <w:noProof/>
          <w:lang w:eastAsia="fr-CA"/>
        </w:rPr>
      </w:pPr>
      <w:hyperlink w:anchor="_Toc185065411" w:history="1">
        <w:r w:rsidR="00085CB7" w:rsidRPr="009C26A1">
          <w:rPr>
            <w:rStyle w:val="Hyperlink"/>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5"/>
        <w:rPr>
          <w:caps w:val="0"/>
          <w:lang w:eastAsia="fr-CA"/>
        </w:rPr>
      </w:pPr>
      <w:hyperlink w:anchor="_Toc185065412" w:history="1">
        <w:r w:rsidR="00085CB7" w:rsidRPr="009C26A1">
          <w:rPr>
            <w:rStyle w:val="Hyperlink"/>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13" w:history="1">
        <w:r w:rsidR="00085CB7" w:rsidRPr="009C26A1">
          <w:rPr>
            <w:rStyle w:val="Hyperlink"/>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14" w:history="1">
        <w:r w:rsidR="00085CB7" w:rsidRPr="009C26A1">
          <w:rPr>
            <w:rStyle w:val="Hyperlink"/>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15" w:history="1">
        <w:r w:rsidR="00085CB7" w:rsidRPr="009C26A1">
          <w:rPr>
            <w:rStyle w:val="Hyperlink"/>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16" w:history="1">
        <w:r w:rsidR="00085CB7" w:rsidRPr="009C26A1">
          <w:rPr>
            <w:rStyle w:val="Hyperlink"/>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17" w:history="1">
        <w:r w:rsidR="00085CB7" w:rsidRPr="009C26A1">
          <w:rPr>
            <w:rStyle w:val="Hyperlink"/>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18" w:history="1">
        <w:r w:rsidR="00085CB7" w:rsidRPr="009C26A1">
          <w:rPr>
            <w:rStyle w:val="Hyperlink"/>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19" w:history="1">
        <w:r w:rsidR="00085CB7" w:rsidRPr="009C26A1">
          <w:rPr>
            <w:rStyle w:val="Hyperlink"/>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20" w:history="1">
        <w:r w:rsidR="00085CB7" w:rsidRPr="009C26A1">
          <w:rPr>
            <w:rStyle w:val="Hyperlink"/>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5"/>
        <w:rPr>
          <w:caps w:val="0"/>
          <w:lang w:eastAsia="fr-CA"/>
        </w:rPr>
      </w:pPr>
      <w:hyperlink w:anchor="_Toc185065421" w:history="1">
        <w:r w:rsidR="00085CB7" w:rsidRPr="009C26A1">
          <w:rPr>
            <w:rStyle w:val="Hyperlink"/>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FA478E">
      <w:pPr>
        <w:pStyle w:val="TOC6"/>
        <w:rPr>
          <w:noProof/>
          <w:lang w:eastAsia="fr-CA"/>
        </w:rPr>
      </w:pPr>
      <w:hyperlink w:anchor="_Toc185065422" w:history="1">
        <w:r w:rsidR="00085CB7" w:rsidRPr="009C26A1">
          <w:rPr>
            <w:rStyle w:val="Hyperlink"/>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6"/>
        <w:rPr>
          <w:noProof/>
          <w:lang w:eastAsia="fr-CA"/>
        </w:rPr>
      </w:pPr>
      <w:hyperlink w:anchor="_Toc185065423" w:history="1">
        <w:r w:rsidR="00085CB7" w:rsidRPr="009C26A1">
          <w:rPr>
            <w:rStyle w:val="Hyperlink"/>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FA478E">
      <w:pPr>
        <w:pStyle w:val="TOC6"/>
        <w:rPr>
          <w:noProof/>
          <w:lang w:eastAsia="fr-CA"/>
        </w:rPr>
      </w:pPr>
      <w:hyperlink w:anchor="_Toc185065424" w:history="1">
        <w:r w:rsidR="00085CB7" w:rsidRPr="009C26A1">
          <w:rPr>
            <w:rStyle w:val="Hyperlink"/>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FA478E" w:rsidP="00CB14B1">
      <w:pPr>
        <w:spacing w:line="240" w:lineRule="auto"/>
      </w:pPr>
      <w:r w:rsidRPr="009C26A1">
        <w:fldChar w:fldCharType="end"/>
      </w:r>
    </w:p>
    <w:p w:rsidR="00000187" w:rsidRPr="009C26A1" w:rsidRDefault="00000187" w:rsidP="00D07153">
      <w:pPr>
        <w:pStyle w:val="Titl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l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FA478E" w:rsidP="003315B0">
      <w:pPr>
        <w:pStyle w:val="TableofFigures"/>
        <w:rPr>
          <w:noProof/>
          <w:lang w:eastAsia="fr-CA"/>
        </w:rPr>
      </w:pPr>
      <w:r w:rsidRPr="00FA478E">
        <w:rPr>
          <w:b/>
          <w:bCs/>
        </w:rPr>
        <w:fldChar w:fldCharType="begin"/>
      </w:r>
      <w:r w:rsidR="006C62D0" w:rsidRPr="009C26A1">
        <w:rPr>
          <w:b/>
          <w:bCs/>
        </w:rPr>
        <w:instrText xml:space="preserve"> TOC \h \z \c "Tableau" </w:instrText>
      </w:r>
      <w:r w:rsidRPr="00FA478E">
        <w:rPr>
          <w:b/>
          <w:bCs/>
        </w:rPr>
        <w:fldChar w:fldCharType="separate"/>
      </w:r>
      <w:hyperlink w:anchor="_Toc150853242" w:history="1">
        <w:r w:rsidR="006C62D0" w:rsidRPr="009C26A1">
          <w:rPr>
            <w:rStyle w:val="Hyperlink"/>
            <w:noProof/>
          </w:rPr>
          <w:t>Tableau 1</w:t>
        </w:r>
        <w:r w:rsidR="00C75F48" w:rsidRPr="009C26A1">
          <w:rPr>
            <w:rStyle w:val="Hyperlink"/>
            <w:noProof/>
          </w:rPr>
          <w:t>.1</w:t>
        </w:r>
        <w:r w:rsidR="006C62D0" w:rsidRPr="009C26A1">
          <w:rPr>
            <w:rStyle w:val="Hyperlink"/>
            <w:noProof/>
          </w:rPr>
          <w:tab/>
          <w:t>Titre</w:t>
        </w:r>
        <w:r w:rsidR="006C62D0" w:rsidRPr="009C26A1">
          <w:rPr>
            <w:noProof/>
            <w:webHidden/>
          </w:rPr>
          <w:tab/>
        </w:r>
      </w:hyperlink>
      <w:r w:rsidR="00041F9B" w:rsidRPr="009C26A1">
        <w:rPr>
          <w:rStyle w:val="Hyperlink"/>
          <w:noProof/>
          <w:color w:val="auto"/>
          <w:u w:val="none"/>
        </w:rPr>
        <w:t>x</w:t>
      </w:r>
    </w:p>
    <w:p w:rsidR="00D5726E" w:rsidRPr="009C26A1" w:rsidRDefault="00FA478E" w:rsidP="005F5F34">
      <w:pPr>
        <w:pStyle w:val="Caption"/>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FA478E" w:rsidP="004B54FC">
      <w:pPr>
        <w:pStyle w:val="TableofFigures"/>
        <w:rPr>
          <w:noProof/>
        </w:rPr>
      </w:pPr>
      <w:r w:rsidRPr="00FA478E">
        <w:fldChar w:fldCharType="begin"/>
      </w:r>
      <w:r w:rsidR="00D5726E" w:rsidRPr="009C26A1">
        <w:instrText xml:space="preserve"> TOC \h \z \c "Figure" </w:instrText>
      </w:r>
      <w:r w:rsidRPr="00FA478E">
        <w:fldChar w:fldCharType="separate"/>
      </w:r>
      <w:hyperlink w:anchor="_Toc150853834" w:history="1">
        <w:r w:rsidR="00D5726E" w:rsidRPr="009C26A1">
          <w:rPr>
            <w:rStyle w:val="Hyperlink"/>
            <w:noProof/>
          </w:rPr>
          <w:t xml:space="preserve">Figure 1.1 </w:t>
        </w:r>
        <w:r w:rsidR="00D5726E" w:rsidRPr="009C26A1">
          <w:rPr>
            <w:rStyle w:val="Hyperlink"/>
            <w:noProof/>
          </w:rPr>
          <w:tab/>
        </w:r>
        <w:r w:rsidR="00011F7F" w:rsidRPr="009C26A1">
          <w:rPr>
            <w:rStyle w:val="Hyperlink"/>
            <w:noProof/>
          </w:rPr>
          <w:t>T</w:t>
        </w:r>
        <w:r w:rsidR="00D5726E" w:rsidRPr="009C26A1">
          <w:rPr>
            <w:rStyle w:val="Hyperlink"/>
            <w:noProof/>
          </w:rPr>
          <w:t>est</w:t>
        </w:r>
        <w:r w:rsidR="00D5726E" w:rsidRPr="009C26A1">
          <w:rPr>
            <w:noProof/>
            <w:webHidden/>
          </w:rPr>
          <w:tab/>
        </w:r>
      </w:hyperlink>
      <w:r w:rsidR="00041F9B" w:rsidRPr="009C26A1">
        <w:rPr>
          <w:rStyle w:val="Hyperlink"/>
          <w:noProof/>
          <w:color w:val="auto"/>
          <w:u w:val="none"/>
        </w:rPr>
        <w:t>x</w:t>
      </w:r>
    </w:p>
    <w:p w:rsidR="00D231F1" w:rsidRPr="009C26A1" w:rsidRDefault="00FA478E" w:rsidP="00D5726E">
      <w:pPr>
        <w:pStyle w:val="Caption"/>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l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le"/>
        <w:spacing w:line="360" w:lineRule="auto"/>
      </w:pPr>
      <w:bookmarkStart w:id="8" w:name="_Toc185065390"/>
      <w:r w:rsidRPr="009C26A1">
        <w:lastRenderedPageBreak/>
        <w:t>INTRODUCTION</w:t>
      </w:r>
      <w:bookmarkEnd w:id="8"/>
    </w:p>
    <w:p w:rsidR="00BD59F0" w:rsidRPr="009C26A1" w:rsidRDefault="00BD59F0" w:rsidP="006925CB">
      <w:pPr>
        <w:pStyle w:val="Titl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Heading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Heading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Heading2"/>
      </w:pPr>
      <w:r>
        <w:t xml:space="preserve">Définition du </w:t>
      </w:r>
      <w:r w:rsidR="009F7822">
        <w:t>système</w:t>
      </w:r>
    </w:p>
    <w:p w:rsidR="0039282A" w:rsidRPr="000D5950" w:rsidRDefault="0039282A" w:rsidP="0039282A">
      <w:r>
        <w:t>Vue de haut niveau, le système répondant aux besoins d’écrit plus haut ressemble à ceci.</w:t>
      </w:r>
    </w:p>
    <w:p w:rsidR="0039282A" w:rsidRDefault="0039282A" w:rsidP="0039282A">
      <w:r w:rsidRPr="000D5950">
        <w:rPr>
          <w:noProof/>
          <w:lang w:val="en-CA"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Heading2"/>
      </w:pPr>
      <w:r>
        <w:lastRenderedPageBreak/>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Heading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Caption"/>
        <w:keepNext/>
        <w:jc w:val="center"/>
      </w:pPr>
      <w:r>
        <w:t xml:space="preserve">Table </w:t>
      </w:r>
      <w:fldSimple w:instr=" SEQ Table \* ARABIC ">
        <w:r w:rsidR="00927F88">
          <w:rPr>
            <w:noProof/>
          </w:rPr>
          <w:t>1</w:t>
        </w:r>
      </w:fldSimple>
      <w:r>
        <w:t xml:space="preserve"> - Lise de contraintes</w:t>
      </w:r>
    </w:p>
    <w:tbl>
      <w:tblPr>
        <w:tblStyle w:val="TableGrid"/>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w:t>
            </w:r>
            <w:proofErr w:type="spellStart"/>
            <w:r>
              <w:t>side</w:t>
            </w:r>
            <w:proofErr w:type="spellEnd"/>
            <w:r>
              <w:t xml:space="preserv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t>Alt</w:t>
      </w:r>
      <w:r w:rsidR="005F4A2A">
        <w:t>ium</w:t>
      </w:r>
      <w:proofErr w:type="spellEnd"/>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Heading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Caption"/>
        <w:keepNext/>
        <w:jc w:val="center"/>
      </w:pPr>
      <w:r>
        <w:t xml:space="preserve">Table </w:t>
      </w:r>
      <w:fldSimple w:instr=" SEQ Table \* ARABIC ">
        <w:r w:rsidR="00927F88">
          <w:rPr>
            <w:noProof/>
          </w:rPr>
          <w:t>2</w:t>
        </w:r>
      </w:fldSimple>
      <w:r>
        <w:t xml:space="preserve"> - Caractéristique du Super Nintendo</w:t>
      </w:r>
    </w:p>
    <w:tbl>
      <w:tblPr>
        <w:tblStyle w:val="TableGrid"/>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Caption"/>
        <w:keepNext/>
        <w:jc w:val="center"/>
      </w:pPr>
      <w:r>
        <w:t xml:space="preserve">Table </w:t>
      </w:r>
      <w:fldSimple w:instr=" SEQ Table \* ARABIC ">
        <w:r>
          <w:rPr>
            <w:noProof/>
          </w:rPr>
          <w:t>3</w:t>
        </w:r>
      </w:fldSimple>
      <w:r>
        <w:t xml:space="preserve"> - Caractéristique de la console du projet</w:t>
      </w:r>
    </w:p>
    <w:tbl>
      <w:tblPr>
        <w:tblStyle w:val="TableGrid"/>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lastRenderedPageBreak/>
              <w:t>Nombre de couches d’affichage</w:t>
            </w:r>
          </w:p>
        </w:tc>
        <w:tc>
          <w:tcPr>
            <w:tcW w:w="4599" w:type="dxa"/>
          </w:tcPr>
          <w:p w:rsidR="00927F88" w:rsidRDefault="00927F88" w:rsidP="009F6707">
            <w:r>
              <w:t>2</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181596"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lastRenderedPageBreak/>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181597"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181598"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t>
      </w:r>
      <w:proofErr w:type="spellStart"/>
      <w:r w:rsidR="00F80B22">
        <w:t>Wave</w:t>
      </w:r>
      <w:proofErr w:type="spellEnd"/>
      <w:r w:rsidR="00F80B22">
        <w:t xml:space="preser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181599" r:id="rId30"/>
        </w:object>
      </w:r>
    </w:p>
    <w:p w:rsidR="00C01899" w:rsidRDefault="00161FF1" w:rsidP="00551E08">
      <w:r>
        <w:lastRenderedPageBreak/>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Heading2"/>
      </w:pPr>
      <w:r>
        <w:t>Définition des barèmes menant à la prise de décision</w:t>
      </w:r>
    </w:p>
    <w:p w:rsidR="001C23D1" w:rsidRDefault="001C23D1" w:rsidP="001C23D1">
      <w:r>
        <w:t>En partant des contraintes et des calcules préliminaires, nous pouvons construire une liste de barème nous permettant de faire le choix des composants de notre système. Commençons par les simples déductions.</w:t>
      </w:r>
    </w:p>
    <w:p w:rsidR="001C23D1" w:rsidRDefault="001C23D1" w:rsidP="001C23D1"/>
    <w:p w:rsidR="001C23D1" w:rsidRDefault="001C23D1" w:rsidP="001C23D1">
      <w:r>
        <w:t xml:space="preserve">Nous voulons utiliser une manette de jeux récente. Les trois choix que nous avons sont la manette de Xbox360, de </w:t>
      </w:r>
      <w:proofErr w:type="spellStart"/>
      <w:r>
        <w:t>Wii</w:t>
      </w:r>
      <w:proofErr w:type="spellEnd"/>
      <w:r>
        <w:t xml:space="preserve"> et de Playstation 3. La première </w:t>
      </w:r>
      <w:proofErr w:type="gramStart"/>
      <w:r>
        <w:t>pourrais</w:t>
      </w:r>
      <w:proofErr w:type="gramEnd"/>
      <w:r>
        <w:t xml:space="preserve"> se connecter sur notre plateforme par un </w:t>
      </w:r>
      <w:proofErr w:type="spellStart"/>
      <w:r>
        <w:t>adapteur</w:t>
      </w:r>
      <w:proofErr w:type="spellEnd"/>
      <w:r>
        <w:t xml:space="preserve"> propriétaire de Microsoft USB. Les deux autres quant à elles peuvent se connecter par un </w:t>
      </w:r>
      <w:proofErr w:type="spellStart"/>
      <w:r>
        <w:t>adapteur</w:t>
      </w:r>
      <w:proofErr w:type="spellEnd"/>
      <w:r>
        <w:t xml:space="preserve"> Bluetooth encore une fois USB. Notre entré devra donc vraisemblablement être de type USB.</w:t>
      </w:r>
    </w:p>
    <w:p w:rsidR="001C23D1" w:rsidRDefault="001C23D1" w:rsidP="001C23D1"/>
    <w:p w:rsidR="001C23D1" w:rsidRDefault="001C23D1" w:rsidP="001C23D1">
      <w:r>
        <w:t xml:space="preserve">La partie la plus compliqué est probablement la puissance de calcul requise. Les éléments pouvant diriger notre choix est </w:t>
      </w:r>
      <w:proofErr w:type="gramStart"/>
      <w:r>
        <w:t>la</w:t>
      </w:r>
      <w:proofErr w:type="gramEnd"/>
      <w:r>
        <w:t xml:space="preserve"> nombre de transfert par seconde que le processeur aura à faire pour l’affichage ainsi que le traitement requis pour le moteur de jeux. Rappelons que pour l’affichage le processeur doit traiter </w:t>
      </w:r>
      <w:r w:rsidRPr="001639EA">
        <w:rPr>
          <w:position w:val="-6"/>
        </w:rPr>
        <w:object w:dxaOrig="920" w:dyaOrig="279">
          <v:shape id="_x0000_i1029" type="#_x0000_t75" style="width:45.75pt;height:14.25pt" o:ole="">
            <v:imagedata r:id="rId31" o:title=""/>
          </v:shape>
          <o:OLEObject Type="Embed" ProgID="Equation.DSMT4" ShapeID="_x0000_i1029" DrawAspect="Content" ObjectID="_1342181600" r:id="rId32"/>
        </w:object>
      </w:r>
      <w:r>
        <w:t xml:space="preserve">transfert par seconds en moyenne comme calculé à la section « Calculs préliminaires ». Pour pouvoir offrir le support du moteur de 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w:t>
      </w:r>
      <w:r>
        <w:lastRenderedPageBreak/>
        <w:t>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Default="001C23D1" w:rsidP="001C23D1"/>
    <w:p w:rsidR="001C23D1" w:rsidRDefault="001C23D1" w:rsidP="001C23D1">
      <w:r>
        <w:t xml:space="preserve">Pour la sortie vidéo le mieux serait d’avoir un contrôleur LCD pouvant nous offrir la résolution voulu en 24 bits couleurs. Cette sortie pourra ensuite être convertie au besoin en S-Vidéo, VGA ou composite. </w:t>
      </w:r>
    </w:p>
    <w:p w:rsidR="001C23D1" w:rsidRDefault="001C23D1" w:rsidP="001C23D1"/>
    <w:p w:rsidR="001C23D1" w:rsidRDefault="001C23D1" w:rsidP="001C23D1">
      <w:r>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Default="001C23D1" w:rsidP="001C23D1"/>
    <w:p w:rsidR="001C23D1" w:rsidRDefault="001C23D1" w:rsidP="001C23D1">
      <w:r>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Default="001C23D1" w:rsidP="001C23D1"/>
    <w:p w:rsidR="00AC6339" w:rsidRDefault="00AC6339" w:rsidP="001C23D1">
      <w:r>
        <w:t xml:space="preserve">Pour cette mémoire externe, nous avons le choix entre le type DRAM et SRAM. La mémoire de type DRAM est souvent moins dispendieuse mais est volatile et doit donc être rafraîchie </w:t>
      </w:r>
      <w:r>
        <w:lastRenderedPageBreak/>
        <w:t>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Default="001C23D1" w:rsidP="001C23D1"/>
    <w:p w:rsidR="001C23D1" w:rsidRDefault="001C23D1" w:rsidP="001C23D1">
      <w:r>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551E08" w:rsidRDefault="001C23D1" w:rsidP="001C23D1"/>
    <w:p w:rsidR="001C23D1" w:rsidRDefault="001C23D1" w:rsidP="001C23D1">
      <w:r>
        <w:t>Voici donc un tableau récapitulatif de nos barèmes.</w:t>
      </w:r>
    </w:p>
    <w:p w:rsidR="001C23D1" w:rsidRDefault="001C23D1" w:rsidP="001C23D1">
      <w:pPr>
        <w:pStyle w:val="Caption"/>
        <w:keepNext/>
        <w:jc w:val="center"/>
      </w:pPr>
      <w:r>
        <w:t xml:space="preserve">Table </w:t>
      </w:r>
      <w:fldSimple w:instr=" SEQ Table \* ARABIC ">
        <w:r>
          <w:rPr>
            <w:noProof/>
          </w:rPr>
          <w:t>4</w:t>
        </w:r>
      </w:fldSimple>
      <w:r>
        <w:t xml:space="preserve"> - Barèmes des choix matériel</w:t>
      </w:r>
    </w:p>
    <w:tbl>
      <w:tblPr>
        <w:tblStyle w:val="TableGrid"/>
        <w:tblW w:w="0" w:type="auto"/>
        <w:tblLook w:val="04A0"/>
      </w:tblPr>
      <w:tblGrid>
        <w:gridCol w:w="4608"/>
        <w:gridCol w:w="4608"/>
      </w:tblGrid>
      <w:tr w:rsidR="001C23D1" w:rsidTr="001C23D1">
        <w:tc>
          <w:tcPr>
            <w:tcW w:w="4608" w:type="dxa"/>
          </w:tcPr>
          <w:p w:rsidR="001C23D1" w:rsidRDefault="001C23D1" w:rsidP="001C23D1">
            <w:pPr>
              <w:jc w:val="left"/>
            </w:pPr>
            <w:r>
              <w:t>Caractéristiques</w:t>
            </w:r>
          </w:p>
        </w:tc>
        <w:tc>
          <w:tcPr>
            <w:tcW w:w="4608" w:type="dxa"/>
          </w:tcPr>
          <w:p w:rsidR="001C23D1" w:rsidRDefault="001C23D1" w:rsidP="001C23D1">
            <w:pPr>
              <w:jc w:val="left"/>
            </w:pPr>
            <w:r>
              <w:t>Valeurs</w:t>
            </w:r>
          </w:p>
        </w:tc>
      </w:tr>
      <w:tr w:rsidR="001C23D1" w:rsidTr="001C23D1">
        <w:tc>
          <w:tcPr>
            <w:tcW w:w="4608" w:type="dxa"/>
          </w:tcPr>
          <w:p w:rsidR="001C23D1" w:rsidRDefault="001C23D1" w:rsidP="001C23D1">
            <w:pPr>
              <w:jc w:val="left"/>
            </w:pPr>
            <w:r>
              <w:t>Entré utilisateur</w:t>
            </w:r>
          </w:p>
        </w:tc>
        <w:tc>
          <w:tcPr>
            <w:tcW w:w="4608" w:type="dxa"/>
          </w:tcPr>
          <w:p w:rsidR="001C23D1" w:rsidRDefault="001C23D1" w:rsidP="001C23D1">
            <w:pPr>
              <w:jc w:val="left"/>
            </w:pPr>
            <w:r>
              <w:t>USB</w:t>
            </w:r>
          </w:p>
        </w:tc>
      </w:tr>
      <w:tr w:rsidR="001C23D1" w:rsidTr="001C23D1">
        <w:tc>
          <w:tcPr>
            <w:tcW w:w="4608" w:type="dxa"/>
          </w:tcPr>
          <w:p w:rsidR="001C23D1" w:rsidRDefault="001C23D1" w:rsidP="001C23D1">
            <w:pPr>
              <w:jc w:val="left"/>
            </w:pPr>
            <w:r>
              <w:t xml:space="preserve">Fréquence du </w:t>
            </w:r>
            <w:proofErr w:type="spellStart"/>
            <w:r>
              <w:t>microcontrolleur</w:t>
            </w:r>
            <w:proofErr w:type="spellEnd"/>
          </w:p>
        </w:tc>
        <w:tc>
          <w:tcPr>
            <w:tcW w:w="4608" w:type="dxa"/>
          </w:tcPr>
          <w:p w:rsidR="001C23D1" w:rsidRDefault="001C23D1" w:rsidP="001C23D1">
            <w:pPr>
              <w:jc w:val="left"/>
            </w:pPr>
            <w:r>
              <w:t>~100 MHz</w:t>
            </w:r>
          </w:p>
        </w:tc>
      </w:tr>
      <w:tr w:rsidR="001C23D1" w:rsidTr="001C23D1">
        <w:tc>
          <w:tcPr>
            <w:tcW w:w="4608" w:type="dxa"/>
          </w:tcPr>
          <w:p w:rsidR="001C23D1" w:rsidRDefault="001C23D1" w:rsidP="001C23D1">
            <w:pPr>
              <w:jc w:val="left"/>
            </w:pPr>
            <w:r>
              <w:t>Instruction de division matérielle</w:t>
            </w:r>
          </w:p>
        </w:tc>
        <w:tc>
          <w:tcPr>
            <w:tcW w:w="4608" w:type="dxa"/>
          </w:tcPr>
          <w:p w:rsidR="001C23D1" w:rsidRDefault="001C23D1" w:rsidP="001C23D1">
            <w:pPr>
              <w:jc w:val="left"/>
            </w:pPr>
            <w:r>
              <w:t>Souhaité</w:t>
            </w:r>
          </w:p>
        </w:tc>
      </w:tr>
      <w:tr w:rsidR="001C23D1" w:rsidTr="001C23D1">
        <w:tc>
          <w:tcPr>
            <w:tcW w:w="4608" w:type="dxa"/>
          </w:tcPr>
          <w:p w:rsidR="001C23D1" w:rsidRDefault="001C23D1" w:rsidP="001C23D1">
            <w:pPr>
              <w:jc w:val="left"/>
            </w:pPr>
            <w:r>
              <w:t>Sortie vidéo</w:t>
            </w:r>
          </w:p>
        </w:tc>
        <w:tc>
          <w:tcPr>
            <w:tcW w:w="4608" w:type="dxa"/>
          </w:tcPr>
          <w:p w:rsidR="001C23D1" w:rsidRDefault="001C23D1" w:rsidP="001C23D1">
            <w:pPr>
              <w:jc w:val="left"/>
            </w:pPr>
            <w:r>
              <w:t>480x272, 24 bits couleur</w:t>
            </w:r>
          </w:p>
        </w:tc>
      </w:tr>
      <w:tr w:rsidR="001C23D1" w:rsidTr="001C23D1">
        <w:tc>
          <w:tcPr>
            <w:tcW w:w="4608" w:type="dxa"/>
          </w:tcPr>
          <w:p w:rsidR="001C23D1" w:rsidRDefault="001C23D1" w:rsidP="001C23D1">
            <w:pPr>
              <w:jc w:val="left"/>
            </w:pPr>
            <w:r>
              <w:lastRenderedPageBreak/>
              <w:t>Sortie audio</w:t>
            </w:r>
          </w:p>
        </w:tc>
        <w:tc>
          <w:tcPr>
            <w:tcW w:w="4608" w:type="dxa"/>
          </w:tcPr>
          <w:p w:rsidR="001C23D1" w:rsidRDefault="001C23D1" w:rsidP="001C23D1">
            <w:pPr>
              <w:jc w:val="left"/>
            </w:pPr>
            <w:r>
              <w:t>Minimalement 10 bits</w:t>
            </w:r>
          </w:p>
        </w:tc>
      </w:tr>
      <w:tr w:rsidR="001C23D1" w:rsidTr="001C23D1">
        <w:tc>
          <w:tcPr>
            <w:tcW w:w="4608" w:type="dxa"/>
          </w:tcPr>
          <w:p w:rsidR="001C23D1" w:rsidRDefault="001C23D1" w:rsidP="001C23D1">
            <w:pPr>
              <w:jc w:val="left"/>
            </w:pPr>
            <w:r>
              <w:t>Unité de stockage</w:t>
            </w:r>
          </w:p>
        </w:tc>
        <w:tc>
          <w:tcPr>
            <w:tcW w:w="4608" w:type="dxa"/>
          </w:tcPr>
          <w:p w:rsidR="001C23D1" w:rsidRDefault="001C23D1" w:rsidP="001C23D1">
            <w:pPr>
              <w:jc w:val="left"/>
            </w:pPr>
            <w:r>
              <w:t>Carte SD</w:t>
            </w:r>
          </w:p>
        </w:tc>
      </w:tr>
      <w:tr w:rsidR="001C23D1" w:rsidTr="001C23D1">
        <w:tc>
          <w:tcPr>
            <w:tcW w:w="4608" w:type="dxa"/>
          </w:tcPr>
          <w:p w:rsidR="001C23D1" w:rsidRDefault="001C23D1" w:rsidP="001C23D1">
            <w:pPr>
              <w:jc w:val="left"/>
            </w:pPr>
            <w:r>
              <w:t>Mémoire</w:t>
            </w:r>
          </w:p>
        </w:tc>
        <w:tc>
          <w:tcPr>
            <w:tcW w:w="4608" w:type="dxa"/>
          </w:tcPr>
          <w:p w:rsidR="001C23D1" w:rsidRDefault="001C23D1" w:rsidP="001C23D1">
            <w:pPr>
              <w:jc w:val="left"/>
            </w:pPr>
            <w:r>
              <w:t>Minimalement 16 Mo</w:t>
            </w:r>
          </w:p>
        </w:tc>
      </w:tr>
      <w:tr w:rsidR="001C23D1" w:rsidTr="001C23D1">
        <w:tc>
          <w:tcPr>
            <w:tcW w:w="4608" w:type="dxa"/>
          </w:tcPr>
          <w:p w:rsidR="001C23D1" w:rsidRDefault="001C23D1" w:rsidP="001C23D1">
            <w:pPr>
              <w:jc w:val="left"/>
            </w:pPr>
            <w:r>
              <w:t>Autre</w:t>
            </w:r>
          </w:p>
        </w:tc>
        <w:tc>
          <w:tcPr>
            <w:tcW w:w="4608" w:type="dxa"/>
          </w:tcPr>
          <w:p w:rsidR="001C23D1" w:rsidRDefault="001C23D1" w:rsidP="001C23D1">
            <w:pPr>
              <w:jc w:val="left"/>
            </w:pPr>
            <w:r>
              <w:t>Canaux DMA</w:t>
            </w:r>
          </w:p>
        </w:tc>
      </w:tr>
    </w:tbl>
    <w:p w:rsidR="001C2E6A" w:rsidRPr="00FD3716" w:rsidRDefault="001C2E6A" w:rsidP="00FD3716"/>
    <w:p w:rsidR="009838FD" w:rsidRDefault="009838FD" w:rsidP="009838FD">
      <w:pPr>
        <w:pStyle w:val="Heading2"/>
      </w:pPr>
      <w:r>
        <w:t>Évaluation des solutions possibles</w:t>
      </w:r>
    </w:p>
    <w:p w:rsidR="002D360B" w:rsidRDefault="00BE73AF" w:rsidP="00002DAA">
      <w:r>
        <w:t>Premièrement</w:t>
      </w:r>
      <w:r w:rsidR="00406B02">
        <w:t xml:space="preserve">, du côté du choix du </w:t>
      </w:r>
      <w:r w:rsidR="009C53A6">
        <w:t xml:space="preserve">microcontrôleur, nous </w:t>
      </w:r>
      <w:r w:rsidR="002D360B">
        <w:t>avons</w:t>
      </w:r>
      <w:r w:rsidR="009C53A6">
        <w:t xml:space="preserve"> plusieurs options disponibles</w:t>
      </w:r>
      <w:r>
        <w:t xml:space="preserve">. Ci-dessous, une liste de quelques microcontrôleurs qui ont été analysé </w:t>
      </w:r>
      <w:r w:rsidR="00406B02">
        <w:t>suivant le barème fixé</w:t>
      </w:r>
      <w:r>
        <w:t>.</w:t>
      </w:r>
    </w:p>
    <w:p w:rsidR="00BE73AF" w:rsidRDefault="00BE73AF" w:rsidP="00002DAA"/>
    <w:p w:rsidR="00BE73AF" w:rsidRDefault="00BE73AF" w:rsidP="00002DAA"/>
    <w:p w:rsidR="00BE73AF" w:rsidRDefault="00BE73AF" w:rsidP="00002DAA"/>
    <w:p w:rsidR="00BE73AF" w:rsidRDefault="00BE73AF" w:rsidP="00002DAA"/>
    <w:p w:rsidR="00BE73AF" w:rsidRDefault="00BE73AF" w:rsidP="00A97C4F"/>
    <w:tbl>
      <w:tblPr>
        <w:tblW w:w="9580" w:type="dxa"/>
        <w:jc w:val="center"/>
        <w:tblInd w:w="55" w:type="dxa"/>
        <w:tblCellMar>
          <w:left w:w="70" w:type="dxa"/>
          <w:right w:w="70" w:type="dxa"/>
        </w:tblCellMar>
        <w:tblLook w:val="04A0"/>
      </w:tblPr>
      <w:tblGrid>
        <w:gridCol w:w="1460"/>
        <w:gridCol w:w="8140"/>
      </w:tblGrid>
      <w:tr w:rsidR="00BE73AF" w:rsidRPr="00BE73AF" w:rsidTr="00A97C4F">
        <w:trPr>
          <w:trHeight w:val="315"/>
          <w:jc w:val="center"/>
        </w:trPr>
        <w:tc>
          <w:tcPr>
            <w:tcW w:w="14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E73AF" w:rsidRPr="00BE73AF" w:rsidRDefault="00BE73AF" w:rsidP="00BE73AF">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BE73AF" w:rsidRPr="00BE73AF" w:rsidRDefault="00BE73AF" w:rsidP="00BE73AF">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proofErr w:type="spellStart"/>
            <w:r w:rsidRPr="00BE73AF">
              <w:rPr>
                <w:rFonts w:ascii="Calibri" w:hAnsi="Calibri"/>
                <w:color w:val="000000"/>
                <w:sz w:val="20"/>
                <w:szCs w:val="20"/>
                <w:lang w:eastAsia="fr-CA"/>
              </w:rPr>
              <w:t>Co-processeur</w:t>
            </w:r>
            <w:proofErr w:type="spellEnd"/>
            <w:r w:rsidRPr="00BE73AF">
              <w:rPr>
                <w:rFonts w:ascii="Calibri" w:hAnsi="Calibri"/>
                <w:color w:val="000000"/>
                <w:sz w:val="20"/>
                <w:szCs w:val="20"/>
                <w:lang w:eastAsia="fr-CA"/>
              </w:rPr>
              <w:t xml:space="preserve"> graphiqu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 xml:space="preserve">Le </w:t>
            </w:r>
            <w:proofErr w:type="spellStart"/>
            <w:r w:rsidRPr="00BE73AF">
              <w:rPr>
                <w:rFonts w:ascii="Calibri" w:hAnsi="Calibri"/>
                <w:color w:val="000000"/>
                <w:sz w:val="20"/>
                <w:szCs w:val="20"/>
                <w:lang w:eastAsia="fr-CA"/>
              </w:rPr>
              <w:t>beagleboard</w:t>
            </w:r>
            <w:proofErr w:type="spellEnd"/>
            <w:r w:rsidRPr="00BE73AF">
              <w:rPr>
                <w:rFonts w:ascii="Calibri" w:hAnsi="Calibri"/>
                <w:color w:val="000000"/>
                <w:sz w:val="20"/>
                <w:szCs w:val="20"/>
                <w:lang w:eastAsia="fr-CA"/>
              </w:rPr>
              <w:t xml:space="preserve"> contient déjà la sortie audio/vidéo donc possiblement pas de développement matéri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Pas de code bas niveau ainsi que de fichier de définition pour les registres interne fournis par la compagni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06B02" w:rsidRDefault="00406B02" w:rsidP="00002DAA"/>
    <w:p w:rsidR="00406B02" w:rsidRDefault="00406B02" w:rsidP="00002DAA"/>
    <w:p w:rsidR="00406B02" w:rsidRDefault="00406B02" w:rsidP="00002DAA"/>
    <w:p w:rsidR="009C53A6" w:rsidRDefault="00A97C4F" w:rsidP="00002DAA">
      <w:proofErr w:type="spellStart"/>
      <w:r>
        <w:t>Deuxièment</w:t>
      </w:r>
      <w:proofErr w:type="spellEnd"/>
      <w:r>
        <w:t xml:space="preserve">, les choix disponibles pour la mémoire externe sont plutôt nombreux. Ci-dessous, une liste de quelques modèles que nous avons sélectionnés. </w:t>
      </w:r>
    </w:p>
    <w:p w:rsidR="00A97C4F" w:rsidRDefault="00A97C4F" w:rsidP="00002DAA"/>
    <w:p w:rsidR="00A97C4F" w:rsidRPr="00002DAA" w:rsidRDefault="00A97C4F" w:rsidP="00002DAA"/>
    <w:p w:rsidR="009838FD" w:rsidRPr="009838FD" w:rsidRDefault="009838FD" w:rsidP="009838FD">
      <w:pPr>
        <w:pStyle w:val="Heading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Heading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Heading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33"/>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Heading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34"/>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Heading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Heading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Heading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Heading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35"/>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Heading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Heading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36"/>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Heading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Heading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37"/>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Heading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Heading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38"/>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rPr>
          <w:b w:val="0"/>
        </w:rPr>
      </w:pPr>
      <w:bookmarkStart w:id="27" w:name="_Toc185065410"/>
      <w:r w:rsidRPr="009C26A1">
        <w:lastRenderedPageBreak/>
        <w:t>CONCLUSION</w:t>
      </w:r>
      <w:bookmarkEnd w:id="27"/>
    </w:p>
    <w:p w:rsidR="005E74C9" w:rsidRPr="009C26A1" w:rsidRDefault="005E74C9" w:rsidP="00491C01">
      <w:pPr>
        <w:pStyle w:val="Titl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9"/>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l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l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40"/>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41"/>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42"/>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43"/>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44"/>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45"/>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l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l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l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46"/>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23D1" w:rsidRDefault="001C23D1">
      <w:r>
        <w:separator/>
      </w:r>
    </w:p>
  </w:endnote>
  <w:endnote w:type="continuationSeparator" w:id="1">
    <w:p w:rsidR="001C23D1" w:rsidRDefault="001C23D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23D1" w:rsidRPr="00062706" w:rsidRDefault="001C23D1" w:rsidP="00000187">
      <w:pPr>
        <w:pStyle w:val="Header"/>
        <w:jc w:val="right"/>
      </w:pPr>
    </w:p>
    <w:p w:rsidR="001C23D1" w:rsidRDefault="001C23D1">
      <w:pPr>
        <w:pStyle w:val="Header"/>
      </w:pPr>
    </w:p>
    <w:p w:rsidR="001C23D1" w:rsidRDefault="001C23D1"/>
    <w:p w:rsidR="001C23D1" w:rsidRDefault="001C23D1">
      <w:r>
        <w:separator/>
      </w:r>
    </w:p>
  </w:footnote>
  <w:footnote w:type="continuationSeparator" w:id="1">
    <w:p w:rsidR="001C23D1" w:rsidRDefault="001C23D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C23D1" w:rsidP="00772BDF">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D4751A" w:rsidRDefault="001C23D1"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D0B69" w:rsidRDefault="001C23D1"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C23D1"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C23D1"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D4751A" w:rsidRDefault="001C23D1"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C23D1"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ED56BC" w:rsidRDefault="001C23D1"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C23D1"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C23D1"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00187" w:rsidRDefault="001C23D1"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930AC3" w:rsidRDefault="001C23D1"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ED56BC" w:rsidRDefault="001C23D1"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ED56BC" w:rsidRDefault="001C23D1"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1A71FD" w:rsidRDefault="001C23D1"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062706" w:rsidRDefault="001C23D1" w:rsidP="00000187">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F83F14" w:rsidRDefault="001C23D1"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F83F14" w:rsidRDefault="001C23D1"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D92E4C" w:rsidRDefault="001C23D1" w:rsidP="006A7830">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927F85" w:rsidRDefault="001C23D1"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3C4A23" w:rsidRDefault="001C23D1"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Pr="00C44E33" w:rsidRDefault="001C23D1"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3D1" w:rsidRDefault="001C23D1"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sidR="00DF2555">
      <w:rPr>
        <w:rStyle w:val="PageNumber"/>
        <w:noProof/>
      </w:rPr>
      <w:t>13</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1"/>
  </w:num>
  <w:num w:numId="21">
    <w:abstractNumId w:val="17"/>
  </w:num>
  <w:num w:numId="22">
    <w:abstractNumId w:val="18"/>
  </w:num>
  <w:num w:numId="23">
    <w:abstractNumId w:val="13"/>
  </w:num>
  <w:num w:numId="24">
    <w:abstractNumId w:val="2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D180B"/>
    <w:rsid w:val="001D7543"/>
    <w:rsid w:val="001E184B"/>
    <w:rsid w:val="001E318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A7E"/>
    <w:rsid w:val="00447CA7"/>
    <w:rsid w:val="00455739"/>
    <w:rsid w:val="004606EE"/>
    <w:rsid w:val="00463451"/>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2158"/>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3CF5"/>
    <w:rsid w:val="00A756CA"/>
    <w:rsid w:val="00A756FC"/>
    <w:rsid w:val="00A7739B"/>
    <w:rsid w:val="00A860A5"/>
    <w:rsid w:val="00A90DD3"/>
    <w:rsid w:val="00A92C5E"/>
    <w:rsid w:val="00A95211"/>
    <w:rsid w:val="00A958E7"/>
    <w:rsid w:val="00A97C4F"/>
    <w:rsid w:val="00AA3337"/>
    <w:rsid w:val="00AA441A"/>
    <w:rsid w:val="00AA6DD5"/>
    <w:rsid w:val="00AC6339"/>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C2F5F"/>
    <w:rsid w:val="00BD55F2"/>
    <w:rsid w:val="00BD5928"/>
    <w:rsid w:val="00BD59F0"/>
    <w:rsid w:val="00BD6DC6"/>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8E"/>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s>
</file>

<file path=word/webSettings.xml><?xml version="1.0" encoding="utf-8"?>
<w:webSettings xmlns:r="http://schemas.openxmlformats.org/officeDocument/2006/relationships" xmlns:w="http://schemas.openxmlformats.org/wordprocessingml/2006/main">
  <w:divs>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header" Target="header16.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1.xml"/><Relationship Id="rId42" Type="http://schemas.openxmlformats.org/officeDocument/2006/relationships/header" Target="header19.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eader" Target="header10.xml"/><Relationship Id="rId38" Type="http://schemas.openxmlformats.org/officeDocument/2006/relationships/header" Target="header15.xml"/><Relationship Id="rId46" Type="http://schemas.openxmlformats.org/officeDocument/2006/relationships/header" Target="header23.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header" Target="header14.xml"/><Relationship Id="rId40" Type="http://schemas.openxmlformats.org/officeDocument/2006/relationships/header" Target="header17.xml"/><Relationship Id="rId45" Type="http://schemas.openxmlformats.org/officeDocument/2006/relationships/header" Target="header22.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header" Target="header13.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image" Target="media/image10.wmf"/><Relationship Id="rId44"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header" Target="header12.xml"/><Relationship Id="rId43" Type="http://schemas.openxmlformats.org/officeDocument/2006/relationships/header" Target="header20.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8B6EA8-A327-4258-B7EE-71C422E2F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TotalTime>
  <Pages>46</Pages>
  <Words>3278</Words>
  <Characters>18686</Characters>
  <Application>Microsoft Office Word</Application>
  <DocSecurity>0</DocSecurity>
  <Lines>155</Lines>
  <Paragraphs>4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21921</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43</cp:revision>
  <cp:lastPrinted>2007-03-19T17:49:00Z</cp:lastPrinted>
  <dcterms:created xsi:type="dcterms:W3CDTF">2010-07-30T15:06:00Z</dcterms:created>
  <dcterms:modified xsi:type="dcterms:W3CDTF">2010-08-01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